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701" w:rsidRPr="00260A4B" w:rsidRDefault="00260A4B" w:rsidP="00383A23">
      <w:pPr>
        <w:spacing w:line="500" w:lineRule="exact"/>
        <w:ind w:firstLineChars="300" w:firstLine="630"/>
        <w:rPr>
          <w:rFonts w:ascii="黑体" w:eastAsia="黑体" w:hAnsi="黑体"/>
          <w:b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9EEF5C" wp14:editId="4B5196C8">
                <wp:simplePos x="0" y="0"/>
                <wp:positionH relativeFrom="column">
                  <wp:posOffset>-922020</wp:posOffset>
                </wp:positionH>
                <wp:positionV relativeFrom="paragraph">
                  <wp:posOffset>-798195</wp:posOffset>
                </wp:positionV>
                <wp:extent cx="742950" cy="889635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2950" cy="8896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3952" w:rsidRDefault="005F3952" w:rsidP="00C642F6">
                            <w:pPr>
                              <w:ind w:firstLineChars="150" w:firstLine="315"/>
                            </w:pPr>
                            <w:r>
                              <w:rPr>
                                <w:rFonts w:asci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专 业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年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学 号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姓名 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班  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 w:rsidR="008A2F83">
                              <w:rPr>
                                <w:rFonts w:ascii="宋体" w:hint="eastAsia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　</w:t>
                            </w:r>
                          </w:p>
                          <w:p w:rsidR="005F3952" w:rsidRPr="005F3952" w:rsidRDefault="005F3952"/>
                          <w:p w:rsidR="005F3952" w:rsidRDefault="005F3952" w:rsidP="005F3952">
                            <w:r>
                              <w:rPr>
                                <w:rFonts w:hint="eastAsia"/>
                              </w:rPr>
                              <w:t>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．．．．</w:t>
                            </w:r>
                          </w:p>
                          <w:p w:rsidR="005F3952" w:rsidRPr="005F3952" w:rsidRDefault="005F3952"/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-72.6pt;margin-top:-62.85pt;width:58.5pt;height:70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" filled="f" stroked="f" strokeweight=".5pt">
                <v:textbox style="layout-flow:vertical;mso-layout-flow-alt:bottom-to-top">
                  <w:txbxContent>
                    <w:p w:rsidR="005F3952" w:rsidRDefault="005F3952" w:rsidP="00C642F6">
                      <w:pPr>
                        <w:ind w:firstLineChars="150" w:firstLine="315"/>
                      </w:pPr>
                      <w:r>
                        <w:rPr>
                          <w:rFonts w:ascii="宋体" w:hint="eastAsia"/>
                        </w:rPr>
                        <w:t>学院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int="eastAsia"/>
                        </w:rPr>
                        <w:t xml:space="preserve">  专 业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ascii="宋体" w:hint="eastAsia"/>
                        </w:rPr>
                        <w:t xml:space="preserve">  年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宋体" w:hint="eastAsia"/>
                        </w:rPr>
                        <w:t xml:space="preserve"> 学 号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ascii="宋体" w:hint="eastAsia"/>
                        </w:rPr>
                        <w:t xml:space="preserve"> 姓名 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宋体" w:hint="eastAsia"/>
                        </w:rPr>
                        <w:t xml:space="preserve"> 班  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 w:rsidR="008A2F83">
                        <w:rPr>
                          <w:rFonts w:ascii="宋体" w:hint="eastAsia"/>
                          <w:u w:val="single"/>
                        </w:rPr>
                        <w:t xml:space="preserve">     </w:t>
                      </w:r>
                      <w:r>
                        <w:rPr>
                          <w:rFonts w:ascii="宋体" w:hint="eastAsia"/>
                        </w:rPr>
                        <w:t xml:space="preserve"> 　</w:t>
                      </w:r>
                    </w:p>
                    <w:p w:rsidR="005F3952" w:rsidRPr="005F3952" w:rsidRDefault="005F3952"/>
                    <w:p w:rsidR="005F3952" w:rsidRDefault="005F3952" w:rsidP="005F3952">
                      <w:r>
                        <w:rPr>
                          <w:rFonts w:hint="eastAsia"/>
                        </w:rPr>
                        <w:t>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．．．．</w:t>
                      </w:r>
                    </w:p>
                    <w:p w:rsidR="005F3952" w:rsidRPr="005F3952" w:rsidRDefault="005F3952"/>
                  </w:txbxContent>
                </v:textbox>
              </v:shape>
            </w:pict>
          </mc:Fallback>
        </mc:AlternateContent>
      </w:r>
      <w:bookmarkStart w:id="0" w:name="_GoBack"/>
      <w:bookmarkEnd w:id="0"/>
      <w:r w:rsidR="00EC0701" w:rsidRPr="00260A4B">
        <w:rPr>
          <w:rFonts w:ascii="黑体" w:eastAsia="黑体" w:hAnsi="黑体" w:hint="eastAsia"/>
          <w:b/>
          <w:sz w:val="32"/>
          <w:szCs w:val="32"/>
        </w:rPr>
        <w:t>信阳师范学院</w:t>
      </w:r>
      <w:r w:rsidR="00383A23">
        <w:rPr>
          <w:rFonts w:ascii="黑体" w:eastAsia="黑体" w:hAnsi="黑体" w:hint="eastAsia"/>
          <w:b/>
          <w:sz w:val="32"/>
          <w:szCs w:val="32"/>
        </w:rPr>
        <w:t>2019届毕业生课程重修（补考）</w:t>
      </w:r>
    </w:p>
    <w:p w:rsidR="00EC0701" w:rsidRPr="00260A4B" w:rsidRDefault="00EC0701" w:rsidP="00383A23">
      <w:pPr>
        <w:spacing w:line="500" w:lineRule="exact"/>
        <w:ind w:firstLineChars="645" w:firstLine="2072"/>
        <w:rPr>
          <w:rFonts w:ascii="黑体" w:eastAsia="黑体" w:hAnsi="黑体"/>
          <w:b/>
          <w:sz w:val="32"/>
          <w:szCs w:val="32"/>
        </w:rPr>
      </w:pPr>
      <w:r w:rsidRPr="00260A4B">
        <w:rPr>
          <w:rFonts w:ascii="黑体" w:eastAsia="黑体" w:hAnsi="黑体" w:hint="eastAsia"/>
          <w:b/>
          <w:sz w:val="32"/>
          <w:szCs w:val="32"/>
        </w:rPr>
        <w:t>《XXXX</w:t>
      </w:r>
      <w:r w:rsidR="00383A23" w:rsidRPr="00260A4B">
        <w:rPr>
          <w:rFonts w:ascii="黑体" w:eastAsia="黑体" w:hAnsi="黑体" w:hint="eastAsia"/>
          <w:b/>
          <w:sz w:val="32"/>
          <w:szCs w:val="32"/>
        </w:rPr>
        <w:t>XX</w:t>
      </w:r>
      <w:r w:rsidRPr="00260A4B">
        <w:rPr>
          <w:rFonts w:ascii="黑体" w:eastAsia="黑体" w:hAnsi="黑体" w:hint="eastAsia"/>
          <w:b/>
          <w:sz w:val="32"/>
          <w:szCs w:val="32"/>
        </w:rPr>
        <w:t>》试卷（A或B）</w:t>
      </w:r>
    </w:p>
    <w:p w:rsidR="00753786" w:rsidRDefault="00753786"/>
    <w:p w:rsidR="00260A4B" w:rsidRPr="00695B89" w:rsidRDefault="00260A4B" w:rsidP="00260A4B">
      <w:pPr>
        <w:rPr>
          <w:rFonts w:ascii="黑体" w:eastAsia="黑体" w:hAnsi="黑体"/>
          <w:bCs/>
        </w:rPr>
      </w:pPr>
      <w:r w:rsidRPr="00695B89">
        <w:rPr>
          <w:rFonts w:ascii="黑体" w:eastAsia="黑体" w:hAnsi="黑体" w:hint="eastAsia"/>
          <w:bCs/>
        </w:rPr>
        <w:t>试卷说明：</w:t>
      </w:r>
    </w:p>
    <w:p w:rsidR="00260A4B" w:rsidRDefault="00260A4B" w:rsidP="00260A4B">
      <w:pPr>
        <w:ind w:firstLineChars="200" w:firstLine="420"/>
        <w:rPr>
          <w:rFonts w:ascii="宋体"/>
        </w:rPr>
      </w:pPr>
      <w:r>
        <w:rPr>
          <w:rFonts w:ascii="宋体" w:hint="eastAsia"/>
        </w:rPr>
        <w:t>1</w:t>
      </w:r>
      <w:r w:rsidR="00136F5B">
        <w:rPr>
          <w:rFonts w:ascii="宋体" w:hint="eastAsia"/>
        </w:rPr>
        <w:t>.</w:t>
      </w:r>
      <w:r>
        <w:rPr>
          <w:rFonts w:ascii="宋体" w:hint="eastAsia"/>
        </w:rPr>
        <w:t>试卷满分100分，共X页，X</w:t>
      </w:r>
      <w:proofErr w:type="gramStart"/>
      <w:r>
        <w:rPr>
          <w:rFonts w:ascii="宋体" w:hint="eastAsia"/>
        </w:rPr>
        <w:t>个</w:t>
      </w:r>
      <w:proofErr w:type="gramEnd"/>
      <w:r>
        <w:rPr>
          <w:rFonts w:ascii="宋体" w:hint="eastAsia"/>
        </w:rPr>
        <w:t>大题，120分钟完成试卷；</w:t>
      </w:r>
    </w:p>
    <w:p w:rsidR="00260A4B" w:rsidRDefault="00260A4B" w:rsidP="00260A4B">
      <w:pPr>
        <w:ind w:firstLineChars="200" w:firstLine="420"/>
        <w:rPr>
          <w:rFonts w:ascii="宋体"/>
        </w:rPr>
      </w:pPr>
      <w:r>
        <w:rPr>
          <w:rFonts w:ascii="宋体" w:hint="eastAsia"/>
        </w:rPr>
        <w:t>2</w:t>
      </w:r>
      <w:r w:rsidR="00136F5B">
        <w:rPr>
          <w:rFonts w:ascii="宋体" w:hint="eastAsia"/>
        </w:rPr>
        <w:t>.</w:t>
      </w:r>
      <w:r w:rsidR="00687B08">
        <w:rPr>
          <w:rFonts w:ascii="宋体" w:hint="eastAsia"/>
        </w:rPr>
        <w:t>用</w:t>
      </w:r>
      <w:r>
        <w:rPr>
          <w:rFonts w:ascii="宋体" w:hint="eastAsia"/>
        </w:rPr>
        <w:t>钢笔或圆珠笔</w:t>
      </w:r>
      <w:proofErr w:type="gramStart"/>
      <w:r>
        <w:rPr>
          <w:rFonts w:ascii="宋体" w:hint="eastAsia"/>
        </w:rPr>
        <w:t>直接答在试题</w:t>
      </w:r>
      <w:proofErr w:type="gramEnd"/>
      <w:r>
        <w:rPr>
          <w:rFonts w:ascii="宋体" w:hint="eastAsia"/>
        </w:rPr>
        <w:t>中（除题目有特殊规定外）；</w:t>
      </w:r>
    </w:p>
    <w:p w:rsidR="00260A4B" w:rsidRDefault="00260A4B" w:rsidP="00260A4B">
      <w:pPr>
        <w:ind w:firstLineChars="200" w:firstLine="420"/>
        <w:rPr>
          <w:rFonts w:ascii="宋体"/>
        </w:rPr>
      </w:pPr>
      <w:r>
        <w:rPr>
          <w:rFonts w:ascii="宋体" w:hint="eastAsia"/>
        </w:rPr>
        <w:t>3</w:t>
      </w:r>
      <w:r w:rsidR="00136F5B">
        <w:rPr>
          <w:rFonts w:ascii="宋体" w:hint="eastAsia"/>
        </w:rPr>
        <w:t>.</w:t>
      </w:r>
      <w:r>
        <w:rPr>
          <w:rFonts w:ascii="宋体" w:hint="eastAsia"/>
        </w:rPr>
        <w:t>答卷前将密封线内的项目填写清楚。</w:t>
      </w:r>
    </w:p>
    <w:tbl>
      <w:tblPr>
        <w:tblW w:w="7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5"/>
        <w:gridCol w:w="668"/>
        <w:gridCol w:w="739"/>
        <w:gridCol w:w="739"/>
        <w:gridCol w:w="639"/>
        <w:gridCol w:w="627"/>
        <w:gridCol w:w="739"/>
        <w:gridCol w:w="739"/>
        <w:gridCol w:w="944"/>
        <w:gridCol w:w="1061"/>
      </w:tblGrid>
      <w:tr w:rsidR="00260A4B" w:rsidRPr="00BA5BCF" w:rsidTr="00AE3BF0">
        <w:trPr>
          <w:cantSplit/>
          <w:trHeight w:val="580"/>
        </w:trPr>
        <w:tc>
          <w:tcPr>
            <w:tcW w:w="915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68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proofErr w:type="gramStart"/>
            <w:r w:rsidRPr="00BA5BCF">
              <w:rPr>
                <w:rFonts w:ascii="宋体" w:hAnsi="宋体" w:hint="eastAsia"/>
                <w:szCs w:val="21"/>
              </w:rPr>
              <w:t>一</w:t>
            </w:r>
            <w:proofErr w:type="gramEnd"/>
          </w:p>
        </w:tc>
        <w:tc>
          <w:tcPr>
            <w:tcW w:w="739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二</w:t>
            </w:r>
          </w:p>
        </w:tc>
        <w:tc>
          <w:tcPr>
            <w:tcW w:w="739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三</w:t>
            </w:r>
          </w:p>
        </w:tc>
        <w:tc>
          <w:tcPr>
            <w:tcW w:w="639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四</w:t>
            </w:r>
          </w:p>
        </w:tc>
        <w:tc>
          <w:tcPr>
            <w:tcW w:w="627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五</w:t>
            </w:r>
          </w:p>
        </w:tc>
        <w:tc>
          <w:tcPr>
            <w:tcW w:w="739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．．．</w:t>
            </w:r>
          </w:p>
        </w:tc>
        <w:tc>
          <w:tcPr>
            <w:tcW w:w="739" w:type="dxa"/>
            <w:tcBorders>
              <w:top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总分</w:t>
            </w:r>
          </w:p>
        </w:tc>
        <w:tc>
          <w:tcPr>
            <w:tcW w:w="944" w:type="dxa"/>
            <w:tcBorders>
              <w:top w:val="single" w:sz="8" w:space="0" w:color="auto"/>
              <w:right w:val="single" w:sz="4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合分人</w:t>
            </w:r>
          </w:p>
        </w:tc>
        <w:tc>
          <w:tcPr>
            <w:tcW w:w="1061" w:type="dxa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复核人</w:t>
            </w:r>
          </w:p>
        </w:tc>
      </w:tr>
      <w:tr w:rsidR="00260A4B" w:rsidRPr="00BA5BCF" w:rsidTr="00AE3BF0">
        <w:trPr>
          <w:cantSplit/>
          <w:trHeight w:val="580"/>
        </w:trPr>
        <w:tc>
          <w:tcPr>
            <w:tcW w:w="915" w:type="dxa"/>
            <w:tcBorders>
              <w:left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满分</w:t>
            </w:r>
          </w:p>
        </w:tc>
        <w:tc>
          <w:tcPr>
            <w:tcW w:w="668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39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27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BA5BCF">
              <w:rPr>
                <w:rFonts w:ascii="宋体" w:hAnsi="宋体" w:hint="eastAsia"/>
                <w:bCs/>
                <w:szCs w:val="21"/>
              </w:rPr>
              <w:t>100</w:t>
            </w:r>
          </w:p>
        </w:tc>
        <w:tc>
          <w:tcPr>
            <w:tcW w:w="944" w:type="dxa"/>
            <w:vMerge w:val="restart"/>
            <w:tcBorders>
              <w:right w:val="single" w:sz="4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61" w:type="dxa"/>
            <w:vMerge w:val="restar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60A4B" w:rsidRPr="00BA5BCF" w:rsidTr="00AE3BF0">
        <w:trPr>
          <w:cantSplit/>
          <w:trHeight w:val="580"/>
        </w:trPr>
        <w:tc>
          <w:tcPr>
            <w:tcW w:w="915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  <w:r w:rsidRPr="00BA5BCF"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668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39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27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39" w:type="dxa"/>
            <w:tcBorders>
              <w:bottom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44" w:type="dxa"/>
            <w:vMerge/>
            <w:tcBorders>
              <w:bottom w:val="single" w:sz="8" w:space="0" w:color="auto"/>
              <w:right w:val="single" w:sz="4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61" w:type="dxa"/>
            <w:vMerge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60A4B" w:rsidRPr="00BA5BCF" w:rsidRDefault="00260A4B" w:rsidP="00AE3BF0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260A4B" w:rsidRPr="00BA5BCF" w:rsidRDefault="00260A4B" w:rsidP="00260A4B">
      <w:pPr>
        <w:spacing w:line="480" w:lineRule="auto"/>
        <w:rPr>
          <w:rFonts w:ascii="宋体" w:hAnsi="宋体"/>
          <w:szCs w:val="21"/>
        </w:rPr>
      </w:pPr>
    </w:p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6"/>
        <w:gridCol w:w="1164"/>
        <w:gridCol w:w="6675"/>
      </w:tblGrid>
      <w:tr w:rsidR="00260A4B" w:rsidTr="00AE3BF0">
        <w:trPr>
          <w:cantSplit/>
          <w:trHeight w:val="450"/>
        </w:trPr>
        <w:tc>
          <w:tcPr>
            <w:tcW w:w="846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60A4B" w:rsidRDefault="00260A4B" w:rsidP="00AE3BF0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164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60A4B" w:rsidRDefault="00260A4B" w:rsidP="00AE3BF0">
            <w:pPr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667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260A4B" w:rsidRDefault="00260A4B" w:rsidP="00AE3BF0">
            <w:r>
              <w:rPr>
                <w:rFonts w:ascii="黑体" w:eastAsia="黑体" w:hint="eastAsia"/>
              </w:rPr>
              <w:t>一、XX题（每小题X分，共XX分）</w:t>
            </w:r>
          </w:p>
        </w:tc>
      </w:tr>
      <w:tr w:rsidR="00260A4B" w:rsidTr="00AE3BF0">
        <w:trPr>
          <w:cantSplit/>
          <w:trHeight w:val="450"/>
        </w:trPr>
        <w:tc>
          <w:tcPr>
            <w:tcW w:w="846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60A4B" w:rsidRDefault="00260A4B" w:rsidP="00AE3BF0">
            <w:pPr>
              <w:ind w:left="-99"/>
              <w:jc w:val="center"/>
            </w:pPr>
          </w:p>
        </w:tc>
        <w:tc>
          <w:tcPr>
            <w:tcW w:w="1164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60A4B" w:rsidRDefault="00260A4B" w:rsidP="00AE3BF0">
            <w:pPr>
              <w:ind w:left="-99"/>
              <w:jc w:val="center"/>
            </w:pPr>
          </w:p>
        </w:tc>
        <w:tc>
          <w:tcPr>
            <w:tcW w:w="667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260A4B" w:rsidRDefault="00260A4B" w:rsidP="00AE3BF0">
            <w:pPr>
              <w:widowControl/>
              <w:jc w:val="left"/>
            </w:pPr>
          </w:p>
        </w:tc>
      </w:tr>
    </w:tbl>
    <w:p w:rsidR="00621928" w:rsidRDefault="00621928" w:rsidP="00621928">
      <w:pPr>
        <w:spacing w:line="360" w:lineRule="auto"/>
        <w:rPr>
          <w:rFonts w:ascii="宋体" w:hAnsi="宋体"/>
          <w:szCs w:val="21"/>
        </w:rPr>
      </w:pPr>
    </w:p>
    <w:p w:rsidR="00621928" w:rsidRDefault="00621928" w:rsidP="0062192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4A7016" wp14:editId="5CBAF23A">
                <wp:simplePos x="0" y="0"/>
                <wp:positionH relativeFrom="column">
                  <wp:posOffset>-10089515</wp:posOffset>
                </wp:positionH>
                <wp:positionV relativeFrom="paragraph">
                  <wp:posOffset>3474085</wp:posOffset>
                </wp:positionV>
                <wp:extent cx="8477250" cy="537845"/>
                <wp:effectExtent l="0" t="0" r="0" b="0"/>
                <wp:wrapNone/>
                <wp:docPr id="3" name="流程图: 过程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8477250" cy="53784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1928" w:rsidRDefault="00621928" w:rsidP="00621928">
                            <w:pPr>
                              <w:jc w:val="center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>系（院）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专 业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年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学 号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姓名 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班  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本科</w:t>
                            </w:r>
                          </w:p>
                          <w:p w:rsidR="00621928" w:rsidRDefault="00621928" w:rsidP="00621928">
                            <w:r>
                              <w:rPr>
                                <w:rFonts w:hint="eastAsia"/>
                              </w:rPr>
      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．．．．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流程图: 过程 3" o:spid="_x0000_s1027" type="#_x0000_t109" style="position:absolute;left:0;text-align:left;margin-left:-794.45pt;margin-top:273.55pt;width:667.5pt;height:42.35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" stroked="f">
                <v:textbox style="layout-flow:vertical;mso-layout-flow-alt:bottom-to-top">
                  <w:txbxContent>
                    <w:p w:rsidR="00621928" w:rsidRDefault="00621928" w:rsidP="00621928">
                      <w:pPr>
                        <w:jc w:val="center"/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>系（院）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ascii="宋体" w:hint="eastAsia"/>
                        </w:rPr>
                        <w:t xml:space="preserve">  专 业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ascii="宋体" w:hint="eastAsia"/>
                        </w:rPr>
                        <w:t xml:space="preserve">  年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ascii="宋体" w:hint="eastAsia"/>
                        </w:rPr>
                        <w:t xml:space="preserve"> 学 号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ascii="宋体" w:hint="eastAsia"/>
                        </w:rPr>
                        <w:t xml:space="preserve"> 姓名 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宋体" w:hint="eastAsia"/>
                        </w:rPr>
                        <w:t xml:space="preserve"> 班  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int="eastAsia"/>
                        </w:rPr>
                        <w:t xml:space="preserve"> 本科</w:t>
                      </w:r>
                    </w:p>
                    <w:p w:rsidR="00621928" w:rsidRDefault="00621928" w:rsidP="00621928">
                      <w:r>
                        <w:rPr>
                          <w:rFonts w:hint="eastAsia"/>
                        </w:rPr>
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．．．．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Cs w:val="21"/>
        </w:rPr>
        <w:t>1.设函数</w:t>
      </w:r>
      <w:r>
        <w:rPr>
          <w:rFonts w:ascii="宋体" w:hAnsi="宋体"/>
          <w:position w:val="-10"/>
          <w:szCs w:val="21"/>
        </w:rPr>
        <w:object w:dxaOrig="69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9" o:spid="_x0000_i1025" type="#_x0000_t75" style="width:35.05pt;height:20.05pt;mso-wrap-style:square;mso-position-horizontal-relative:page;mso-position-vertical-relative:page" o:ole="">
            <v:imagedata r:id="rId8" o:title=""/>
          </v:shape>
          <o:OLEObject Type="Embed" ProgID="Equation.DSMT4" ShapeID="对象 59" DrawAspect="Content" ObjectID="_1613550419" r:id="rId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499" w:dyaOrig="319">
          <v:shape id="对象 60" o:spid="_x0000_i1026" type="#_x0000_t75" style="width:25.05pt;height:15.65pt;mso-wrap-style:square;mso-position-horizontal-relative:page;mso-position-vertical-relative:page" o:ole="">
            <v:imagedata r:id="rId10" o:title=""/>
          </v:shape>
          <o:OLEObject Type="Embed" ProgID="Equation.DSMT4" ShapeID="对象 60" DrawAspect="Content" ObjectID="_1613550420" r:id="rId11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.</w:t>
      </w:r>
    </w:p>
    <w:p w:rsidR="00260A4B" w:rsidRDefault="00260A4B" w:rsidP="00260A4B">
      <w:pPr>
        <w:rPr>
          <w:rFonts w:ascii="黑体" w:eastAsia="黑体"/>
        </w:rPr>
      </w:pPr>
    </w:p>
    <w:p w:rsidR="00260A4B" w:rsidRDefault="00260A4B" w:rsidP="00260A4B">
      <w:pPr>
        <w:rPr>
          <w:rFonts w:ascii="黑体" w:eastAsia="黑体"/>
        </w:rPr>
      </w:pPr>
    </w:p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4332A2"/>
    <w:p w:rsidR="00772951" w:rsidRPr="00586444" w:rsidRDefault="00772951" w:rsidP="00586444"/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5"/>
        <w:gridCol w:w="1146"/>
        <w:gridCol w:w="6425"/>
      </w:tblGrid>
      <w:tr w:rsidR="00260A4B" w:rsidTr="00AE3BF0">
        <w:trPr>
          <w:cantSplit/>
          <w:trHeight w:val="450"/>
        </w:trPr>
        <w:tc>
          <w:tcPr>
            <w:tcW w:w="835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60A4B" w:rsidRDefault="00260A4B" w:rsidP="00AE3BF0">
            <w:pPr>
              <w:jc w:val="center"/>
            </w:pPr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4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60A4B" w:rsidRDefault="00260A4B" w:rsidP="00AE3BF0">
            <w:pPr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642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260A4B" w:rsidRDefault="00260A4B" w:rsidP="00AE3BF0">
            <w:r>
              <w:rPr>
                <w:rFonts w:ascii="黑体" w:eastAsia="黑体" w:hint="eastAsia"/>
              </w:rPr>
              <w:t>二、XX题（每小题X分，共XX分）</w:t>
            </w:r>
          </w:p>
        </w:tc>
      </w:tr>
      <w:tr w:rsidR="00260A4B" w:rsidTr="00AE3BF0">
        <w:trPr>
          <w:cantSplit/>
          <w:trHeight w:val="450"/>
        </w:trPr>
        <w:tc>
          <w:tcPr>
            <w:tcW w:w="835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60A4B" w:rsidRDefault="00260A4B" w:rsidP="00AE3BF0">
            <w:pPr>
              <w:ind w:left="-99"/>
              <w:jc w:val="center"/>
            </w:pPr>
          </w:p>
        </w:tc>
        <w:tc>
          <w:tcPr>
            <w:tcW w:w="1146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60A4B" w:rsidRDefault="00260A4B" w:rsidP="00AE3BF0">
            <w:pPr>
              <w:ind w:left="-99"/>
              <w:jc w:val="center"/>
            </w:pPr>
          </w:p>
        </w:tc>
        <w:tc>
          <w:tcPr>
            <w:tcW w:w="642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260A4B" w:rsidRDefault="00260A4B" w:rsidP="00AE3BF0">
            <w:pPr>
              <w:widowControl/>
              <w:jc w:val="left"/>
            </w:pPr>
          </w:p>
        </w:tc>
      </w:tr>
    </w:tbl>
    <w:p w:rsidR="00260A4B" w:rsidRDefault="00260A4B" w:rsidP="00260A4B">
      <w:pPr>
        <w:rPr>
          <w:rFonts w:ascii="黑体" w:eastAsia="黑体"/>
        </w:rPr>
      </w:pPr>
    </w:p>
    <w:p w:rsidR="00260A4B" w:rsidRDefault="00260A4B" w:rsidP="00260A4B">
      <w:pPr>
        <w:rPr>
          <w:rFonts w:ascii="黑体" w:eastAsia="黑体"/>
        </w:rPr>
      </w:pPr>
    </w:p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260A4B" w:rsidRDefault="00260A4B" w:rsidP="00260A4B"/>
    <w:p w:rsidR="001B1356" w:rsidRPr="00260A4B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Pr="00260A4B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1B1356" w:rsidRDefault="001B1356"/>
    <w:p w:rsidR="00772951" w:rsidRDefault="00772951"/>
    <w:p w:rsidR="00557C58" w:rsidRDefault="00557C58">
      <w:pPr>
        <w:sectPr w:rsidR="00557C58" w:rsidSect="00AF658C">
          <w:footerReference w:type="default" r:id="rId12"/>
          <w:pgSz w:w="22113" w:h="15309" w:orient="landscape" w:code="130"/>
          <w:pgMar w:top="1440" w:right="1797" w:bottom="1440" w:left="1797" w:header="851" w:footer="850" w:gutter="567"/>
          <w:cols w:num="2" w:space="425"/>
          <w:docGrid w:type="lines" w:linePitch="312"/>
        </w:sectPr>
      </w:pPr>
    </w:p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9"/>
        <w:gridCol w:w="1152"/>
        <w:gridCol w:w="6575"/>
      </w:tblGrid>
      <w:tr w:rsidR="00557C58" w:rsidTr="00313683">
        <w:trPr>
          <w:cantSplit/>
          <w:trHeight w:val="450"/>
        </w:trPr>
        <w:tc>
          <w:tcPr>
            <w:tcW w:w="839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557C58" w:rsidRDefault="00557C58" w:rsidP="00313683"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5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557C58" w:rsidRDefault="00557C58" w:rsidP="00313683">
            <w:r>
              <w:rPr>
                <w:rFonts w:hint="eastAsia"/>
              </w:rPr>
              <w:t>评卷人</w:t>
            </w:r>
          </w:p>
        </w:tc>
        <w:tc>
          <w:tcPr>
            <w:tcW w:w="657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557C58" w:rsidRDefault="00557C58" w:rsidP="00313683">
            <w:r>
              <w:rPr>
                <w:rFonts w:ascii="黑体" w:eastAsia="黑体" w:hint="eastAsia"/>
              </w:rPr>
              <w:t>三、XX题（每小题X分，共XX分）</w:t>
            </w:r>
          </w:p>
        </w:tc>
      </w:tr>
      <w:tr w:rsidR="00557C58" w:rsidTr="00313683">
        <w:trPr>
          <w:cantSplit/>
          <w:trHeight w:val="450"/>
        </w:trPr>
        <w:tc>
          <w:tcPr>
            <w:tcW w:w="839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557C58" w:rsidRDefault="00557C58" w:rsidP="00313683">
            <w:pPr>
              <w:ind w:left="-99"/>
              <w:jc w:val="center"/>
            </w:pPr>
          </w:p>
        </w:tc>
        <w:tc>
          <w:tcPr>
            <w:tcW w:w="115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557C58" w:rsidRDefault="00557C58" w:rsidP="00313683">
            <w:pPr>
              <w:ind w:left="-99"/>
              <w:jc w:val="center"/>
            </w:pPr>
          </w:p>
        </w:tc>
        <w:tc>
          <w:tcPr>
            <w:tcW w:w="657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557C58" w:rsidRDefault="00557C58" w:rsidP="00313683">
            <w:pPr>
              <w:widowControl/>
              <w:jc w:val="left"/>
            </w:pPr>
          </w:p>
        </w:tc>
      </w:tr>
    </w:tbl>
    <w:p w:rsidR="00557C58" w:rsidRDefault="00557C58" w:rsidP="00557C58">
      <w:pPr>
        <w:rPr>
          <w:rFonts w:ascii="黑体" w:eastAsia="黑体"/>
        </w:rPr>
      </w:pPr>
    </w:p>
    <w:p w:rsidR="00557C58" w:rsidRDefault="00557C58" w:rsidP="00557C58">
      <w:pPr>
        <w:rPr>
          <w:rFonts w:ascii="黑体" w:eastAsia="黑体"/>
        </w:rPr>
      </w:pPr>
    </w:p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>
      <w:pPr>
        <w:rPr>
          <w:rFonts w:ascii="黑体" w:eastAsia="黑体"/>
        </w:rPr>
      </w:pPr>
    </w:p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CF9456" wp14:editId="697A8E31">
                <wp:simplePos x="0" y="0"/>
                <wp:positionH relativeFrom="column">
                  <wp:posOffset>-4958080</wp:posOffset>
                </wp:positionH>
                <wp:positionV relativeFrom="paragraph">
                  <wp:posOffset>36830</wp:posOffset>
                </wp:positionV>
                <wp:extent cx="8717280" cy="666750"/>
                <wp:effectExtent l="5715" t="0" r="0" b="0"/>
                <wp:wrapNone/>
                <wp:docPr id="4" name="流程图: 过程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8717280" cy="6667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7C58" w:rsidRDefault="00557C58" w:rsidP="00557C58">
                            <w:pPr>
                              <w:ind w:firstLineChars="200" w:firstLine="420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专 业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年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学 号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姓名 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班  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 w:rsidR="007D7DBE">
                              <w:rPr>
                                <w:rFonts w:ascii="宋体"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　</w:t>
                            </w:r>
                          </w:p>
                          <w:p w:rsidR="00557C58" w:rsidRDefault="007D7DBE" w:rsidP="00557C58">
                            <w:pPr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 xml:space="preserve">  </w:t>
                            </w:r>
                          </w:p>
                          <w:p w:rsidR="00557C58" w:rsidRDefault="00557C58" w:rsidP="00557C58">
                            <w:r>
                              <w:rPr>
                                <w:rFonts w:hint="eastAsia"/>
                              </w:rPr>
      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流程图: 过程 4" o:spid="_x0000_s1028" type="#_x0000_t109" style="position:absolute;left:0;text-align:left;margin-left:-390.4pt;margin-top:2.9pt;width:686.4pt;height:52.5pt;rotation:-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" stroked="f">
                <v:textbox style="layout-flow:vertical;mso-layout-flow-alt:bottom-to-top">
                  <w:txbxContent>
                    <w:p w:rsidR="00557C58" w:rsidRDefault="00557C58" w:rsidP="00557C58">
                      <w:pPr>
                        <w:ind w:firstLineChars="200" w:firstLine="420"/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>学院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int="eastAsia"/>
                        </w:rPr>
                        <w:t xml:space="preserve">  专 业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ascii="宋体" w:hint="eastAsia"/>
                        </w:rPr>
                        <w:t xml:space="preserve">  年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宋体" w:hint="eastAsia"/>
                        </w:rPr>
                        <w:t xml:space="preserve"> 学 号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ascii="宋体" w:hint="eastAsia"/>
                        </w:rPr>
                        <w:t xml:space="preserve"> 姓名 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宋体" w:hint="eastAsia"/>
                        </w:rPr>
                        <w:t xml:space="preserve"> 班  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 w:rsidR="007D7DBE">
                        <w:rPr>
                          <w:rFonts w:ascii="宋体"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ascii="宋体" w:hint="eastAsia"/>
                        </w:rPr>
                        <w:t xml:space="preserve"> 　</w:t>
                      </w:r>
                    </w:p>
                    <w:p w:rsidR="00557C58" w:rsidRDefault="007D7DBE" w:rsidP="00557C58">
                      <w:pPr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 xml:space="preserve">  </w:t>
                      </w:r>
                    </w:p>
                    <w:p w:rsidR="00557C58" w:rsidRDefault="00557C58" w:rsidP="00557C58">
                      <w:r>
                        <w:rPr>
                          <w:rFonts w:hint="eastAsia"/>
                        </w:rPr>
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</w:r>
                    </w:p>
                  </w:txbxContent>
                </v:textbox>
              </v:shape>
            </w:pict>
          </mc:Fallback>
        </mc:AlternateContent>
      </w:r>
    </w:p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5"/>
        <w:gridCol w:w="1146"/>
        <w:gridCol w:w="6425"/>
      </w:tblGrid>
      <w:tr w:rsidR="00557C58" w:rsidTr="00313683">
        <w:trPr>
          <w:cantSplit/>
          <w:trHeight w:val="450"/>
        </w:trPr>
        <w:tc>
          <w:tcPr>
            <w:tcW w:w="835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557C58" w:rsidRDefault="00557C58" w:rsidP="00313683">
            <w:pPr>
              <w:jc w:val="center"/>
            </w:pPr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4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557C58" w:rsidRDefault="00557C58" w:rsidP="00313683">
            <w:pPr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642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557C58" w:rsidRDefault="00557C58" w:rsidP="00313683">
            <w:r>
              <w:rPr>
                <w:rFonts w:ascii="黑体" w:eastAsia="黑体" w:hint="eastAsia"/>
              </w:rPr>
              <w:t>四、XX题（每小题X分，共XX分）</w:t>
            </w:r>
          </w:p>
        </w:tc>
      </w:tr>
      <w:tr w:rsidR="00557C58" w:rsidTr="00313683">
        <w:trPr>
          <w:cantSplit/>
          <w:trHeight w:val="450"/>
        </w:trPr>
        <w:tc>
          <w:tcPr>
            <w:tcW w:w="835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557C58" w:rsidRDefault="00557C58" w:rsidP="00313683">
            <w:pPr>
              <w:ind w:left="-99"/>
              <w:jc w:val="center"/>
            </w:pPr>
          </w:p>
        </w:tc>
        <w:tc>
          <w:tcPr>
            <w:tcW w:w="1146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557C58" w:rsidRDefault="00557C58" w:rsidP="00313683">
            <w:pPr>
              <w:ind w:left="-99"/>
              <w:jc w:val="center"/>
            </w:pPr>
          </w:p>
        </w:tc>
        <w:tc>
          <w:tcPr>
            <w:tcW w:w="642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557C58" w:rsidRDefault="00557C58" w:rsidP="00313683">
            <w:pPr>
              <w:widowControl/>
              <w:jc w:val="left"/>
            </w:pPr>
          </w:p>
        </w:tc>
      </w:tr>
    </w:tbl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557C58" w:rsidRDefault="00557C58" w:rsidP="00557C58"/>
    <w:p w:rsidR="00772951" w:rsidRPr="00557C58" w:rsidRDefault="00772951"/>
    <w:p w:rsidR="007C5C02" w:rsidRDefault="007C5C02" w:rsidP="00586444"/>
    <w:p w:rsidR="00F71832" w:rsidRDefault="00F71832" w:rsidP="00586444"/>
    <w:p w:rsidR="00F71832" w:rsidRDefault="00F71832" w:rsidP="00586444">
      <w:r>
        <w:br w:type="page"/>
      </w:r>
    </w:p>
    <w:p w:rsidR="00F71832" w:rsidRDefault="00F71832" w:rsidP="00586444">
      <w:pPr>
        <w:sectPr w:rsidR="00F71832" w:rsidSect="00AF658C">
          <w:footerReference w:type="default" r:id="rId13"/>
          <w:pgSz w:w="22113" w:h="15309" w:orient="landscape" w:code="130"/>
          <w:pgMar w:top="1440" w:right="1797" w:bottom="1440" w:left="1797" w:header="851" w:footer="850" w:gutter="567"/>
          <w:cols w:num="2" w:space="425"/>
          <w:docGrid w:type="lines" w:linePitch="312"/>
        </w:sectPr>
      </w:pPr>
    </w:p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9"/>
        <w:gridCol w:w="1152"/>
        <w:gridCol w:w="6575"/>
      </w:tblGrid>
      <w:tr w:rsidR="00F71832" w:rsidTr="00687429">
        <w:trPr>
          <w:cantSplit/>
          <w:trHeight w:val="450"/>
        </w:trPr>
        <w:tc>
          <w:tcPr>
            <w:tcW w:w="839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71832" w:rsidRDefault="00F71832" w:rsidP="00687429"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5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F71832" w:rsidRDefault="00F71832" w:rsidP="00687429">
            <w:r>
              <w:rPr>
                <w:rFonts w:hint="eastAsia"/>
              </w:rPr>
              <w:t>评卷人</w:t>
            </w:r>
          </w:p>
        </w:tc>
        <w:tc>
          <w:tcPr>
            <w:tcW w:w="657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F71832" w:rsidRDefault="00F71832" w:rsidP="00687429">
            <w:r>
              <w:rPr>
                <w:rFonts w:ascii="黑体" w:eastAsia="黑体" w:hint="eastAsia"/>
              </w:rPr>
              <w:t>五、XX题（每小题X分，共XX分）</w:t>
            </w:r>
          </w:p>
        </w:tc>
      </w:tr>
      <w:tr w:rsidR="00F71832" w:rsidTr="00687429">
        <w:trPr>
          <w:cantSplit/>
          <w:trHeight w:val="450"/>
        </w:trPr>
        <w:tc>
          <w:tcPr>
            <w:tcW w:w="839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F71832" w:rsidRDefault="00F71832" w:rsidP="00687429">
            <w:pPr>
              <w:ind w:left="-99"/>
              <w:jc w:val="center"/>
            </w:pPr>
          </w:p>
        </w:tc>
        <w:tc>
          <w:tcPr>
            <w:tcW w:w="115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F71832" w:rsidRDefault="00F71832" w:rsidP="00687429">
            <w:pPr>
              <w:ind w:left="-99"/>
              <w:jc w:val="center"/>
            </w:pPr>
          </w:p>
        </w:tc>
        <w:tc>
          <w:tcPr>
            <w:tcW w:w="657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F71832" w:rsidRDefault="00F71832" w:rsidP="00687429">
            <w:pPr>
              <w:widowControl/>
              <w:jc w:val="left"/>
            </w:pPr>
          </w:p>
        </w:tc>
      </w:tr>
    </w:tbl>
    <w:p w:rsidR="00F71832" w:rsidRDefault="00F71832" w:rsidP="00F71832">
      <w:pPr>
        <w:rPr>
          <w:rFonts w:ascii="黑体" w:eastAsia="黑体"/>
        </w:rPr>
      </w:pPr>
    </w:p>
    <w:p w:rsidR="00F71832" w:rsidRDefault="00F71832" w:rsidP="00F71832">
      <w:pPr>
        <w:rPr>
          <w:rFonts w:ascii="黑体" w:eastAsia="黑体"/>
        </w:rPr>
      </w:pPr>
    </w:p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>
      <w:pPr>
        <w:rPr>
          <w:rFonts w:ascii="黑体" w:eastAsia="黑体"/>
        </w:rPr>
      </w:pPr>
    </w:p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D8AE30" wp14:editId="5C9F4DA3">
                <wp:simplePos x="0" y="0"/>
                <wp:positionH relativeFrom="column">
                  <wp:posOffset>-4958080</wp:posOffset>
                </wp:positionH>
                <wp:positionV relativeFrom="paragraph">
                  <wp:posOffset>36830</wp:posOffset>
                </wp:positionV>
                <wp:extent cx="8717280" cy="666750"/>
                <wp:effectExtent l="5715" t="0" r="0" b="0"/>
                <wp:wrapNone/>
                <wp:docPr id="2" name="流程图: 过程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8717280" cy="6667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1832" w:rsidRDefault="00F71832" w:rsidP="00F71832">
                            <w:pPr>
                              <w:ind w:firstLineChars="200" w:firstLine="420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专 业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年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学 号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姓名 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班  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 w:rsidR="007D7DBE">
                              <w:rPr>
                                <w:rFonts w:ascii="宋体"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　</w:t>
                            </w:r>
                          </w:p>
                          <w:p w:rsidR="00F71832" w:rsidRDefault="007D7DBE" w:rsidP="00F71832">
                            <w:pPr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 xml:space="preserve"> </w:t>
                            </w:r>
                          </w:p>
                          <w:p w:rsidR="00F71832" w:rsidRDefault="00F71832" w:rsidP="00F71832">
                            <w:r>
                              <w:rPr>
                                <w:rFonts w:hint="eastAsia"/>
                              </w:rPr>
      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流程图: 过程 2" o:spid="_x0000_s1029" type="#_x0000_t109" style="position:absolute;left:0;text-align:left;margin-left:-390.4pt;margin-top:2.9pt;width:686.4pt;height:52.5pt;rotation:-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" stroked="f">
                <v:textbox style="layout-flow:vertical;mso-layout-flow-alt:bottom-to-top">
                  <w:txbxContent>
                    <w:p w:rsidR="00F71832" w:rsidRDefault="00F71832" w:rsidP="00F71832">
                      <w:pPr>
                        <w:ind w:firstLineChars="200" w:firstLine="420"/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>学院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int="eastAsia"/>
                        </w:rPr>
                        <w:t xml:space="preserve">  专 业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ascii="宋体" w:hint="eastAsia"/>
                        </w:rPr>
                        <w:t xml:space="preserve">  年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宋体" w:hint="eastAsia"/>
                        </w:rPr>
                        <w:t xml:space="preserve"> 学 号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ascii="宋体" w:hint="eastAsia"/>
                        </w:rPr>
                        <w:t xml:space="preserve"> 姓名 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宋体" w:hint="eastAsia"/>
                        </w:rPr>
                        <w:t xml:space="preserve"> 班  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 w:rsidR="007D7DBE">
                        <w:rPr>
                          <w:rFonts w:ascii="宋体"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ascii="宋体" w:hint="eastAsia"/>
                        </w:rPr>
                        <w:t xml:space="preserve"> 　</w:t>
                      </w:r>
                    </w:p>
                    <w:p w:rsidR="00F71832" w:rsidRDefault="007D7DBE" w:rsidP="00F71832">
                      <w:pPr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 xml:space="preserve"> </w:t>
                      </w:r>
                    </w:p>
                    <w:p w:rsidR="00F71832" w:rsidRDefault="00F71832" w:rsidP="00F71832">
                      <w:r>
                        <w:rPr>
                          <w:rFonts w:hint="eastAsia"/>
                        </w:rPr>
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</w:r>
                    </w:p>
                  </w:txbxContent>
                </v:textbox>
              </v:shape>
            </w:pict>
          </mc:Fallback>
        </mc:AlternateContent>
      </w:r>
    </w:p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p w:rsidR="00F71832" w:rsidRDefault="00F71832" w:rsidP="00F71832"/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5"/>
        <w:gridCol w:w="1146"/>
        <w:gridCol w:w="6425"/>
      </w:tblGrid>
      <w:tr w:rsidR="00F71832" w:rsidTr="00687429">
        <w:trPr>
          <w:cantSplit/>
          <w:trHeight w:val="450"/>
        </w:trPr>
        <w:tc>
          <w:tcPr>
            <w:tcW w:w="835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71832" w:rsidRDefault="00F71832" w:rsidP="00687429">
            <w:pPr>
              <w:jc w:val="center"/>
            </w:pPr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4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F71832" w:rsidRDefault="00F71832" w:rsidP="00687429">
            <w:pPr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642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F71832" w:rsidRDefault="00F71832" w:rsidP="00687429">
            <w:r>
              <w:rPr>
                <w:rFonts w:ascii="黑体" w:eastAsia="黑体" w:hint="eastAsia"/>
              </w:rPr>
              <w:t>六、XX题（每小题X分，共XX分）</w:t>
            </w:r>
          </w:p>
        </w:tc>
      </w:tr>
      <w:tr w:rsidR="00F71832" w:rsidTr="00687429">
        <w:trPr>
          <w:cantSplit/>
          <w:trHeight w:val="450"/>
        </w:trPr>
        <w:tc>
          <w:tcPr>
            <w:tcW w:w="835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F71832" w:rsidRDefault="00F71832" w:rsidP="00687429">
            <w:pPr>
              <w:ind w:left="-99"/>
              <w:jc w:val="center"/>
            </w:pPr>
          </w:p>
        </w:tc>
        <w:tc>
          <w:tcPr>
            <w:tcW w:w="1146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F71832" w:rsidRDefault="00F71832" w:rsidP="00687429">
            <w:pPr>
              <w:ind w:left="-99"/>
              <w:jc w:val="center"/>
            </w:pPr>
          </w:p>
        </w:tc>
        <w:tc>
          <w:tcPr>
            <w:tcW w:w="642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F71832" w:rsidRDefault="00F71832" w:rsidP="00687429">
            <w:pPr>
              <w:widowControl/>
              <w:jc w:val="left"/>
            </w:pPr>
          </w:p>
        </w:tc>
      </w:tr>
    </w:tbl>
    <w:p w:rsidR="00F71832" w:rsidRPr="00F71832" w:rsidRDefault="00F71832" w:rsidP="00F71832"/>
    <w:p w:rsidR="002808F4" w:rsidRDefault="002808F4" w:rsidP="00586444">
      <w:r>
        <w:br w:type="page"/>
      </w:r>
    </w:p>
    <w:p w:rsidR="002808F4" w:rsidRDefault="002808F4" w:rsidP="00586444">
      <w:pPr>
        <w:sectPr w:rsidR="002808F4" w:rsidSect="00AF658C">
          <w:footerReference w:type="default" r:id="rId14"/>
          <w:pgSz w:w="22113" w:h="15309" w:orient="landscape" w:code="130"/>
          <w:pgMar w:top="1440" w:right="1797" w:bottom="1440" w:left="1797" w:header="851" w:footer="850" w:gutter="567"/>
          <w:cols w:num="2" w:space="425"/>
          <w:docGrid w:type="lines" w:linePitch="312"/>
        </w:sectPr>
      </w:pPr>
    </w:p>
    <w:tbl>
      <w:tblPr>
        <w:tblW w:w="0" w:type="auto"/>
        <w:tblInd w:w="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9"/>
        <w:gridCol w:w="1152"/>
        <w:gridCol w:w="6575"/>
      </w:tblGrid>
      <w:tr w:rsidR="002808F4" w:rsidTr="00687429">
        <w:trPr>
          <w:cantSplit/>
          <w:trHeight w:val="450"/>
        </w:trPr>
        <w:tc>
          <w:tcPr>
            <w:tcW w:w="839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808F4" w:rsidRDefault="002808F4" w:rsidP="00687429">
            <w:r>
              <w:rPr>
                <w:rFonts w:hint="eastAsia"/>
              </w:rPr>
              <w:lastRenderedPageBreak/>
              <w:t>得分</w:t>
            </w:r>
          </w:p>
        </w:tc>
        <w:tc>
          <w:tcPr>
            <w:tcW w:w="115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808F4" w:rsidRDefault="002808F4" w:rsidP="00687429">
            <w:r>
              <w:rPr>
                <w:rFonts w:hint="eastAsia"/>
              </w:rPr>
              <w:t>评卷人</w:t>
            </w:r>
          </w:p>
        </w:tc>
        <w:tc>
          <w:tcPr>
            <w:tcW w:w="6575" w:type="dxa"/>
            <w:vMerge w:val="restart"/>
            <w:tcBorders>
              <w:top w:val="nil"/>
              <w:left w:val="single" w:sz="8" w:space="0" w:color="auto"/>
              <w:right w:val="nil"/>
            </w:tcBorders>
            <w:vAlign w:val="center"/>
          </w:tcPr>
          <w:p w:rsidR="002808F4" w:rsidRDefault="002808F4" w:rsidP="00687429">
            <w:r>
              <w:rPr>
                <w:rFonts w:ascii="黑体" w:eastAsia="黑体" w:hint="eastAsia"/>
              </w:rPr>
              <w:t>七、XX题（每小题X分，共XX分）</w:t>
            </w:r>
          </w:p>
        </w:tc>
      </w:tr>
      <w:tr w:rsidR="002808F4" w:rsidTr="00687429">
        <w:trPr>
          <w:cantSplit/>
          <w:trHeight w:val="450"/>
        </w:trPr>
        <w:tc>
          <w:tcPr>
            <w:tcW w:w="839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808F4" w:rsidRDefault="002808F4" w:rsidP="00687429">
            <w:pPr>
              <w:ind w:left="-99"/>
              <w:jc w:val="center"/>
            </w:pPr>
          </w:p>
        </w:tc>
        <w:tc>
          <w:tcPr>
            <w:tcW w:w="115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808F4" w:rsidRDefault="002808F4" w:rsidP="00687429">
            <w:pPr>
              <w:ind w:left="-99"/>
              <w:jc w:val="center"/>
            </w:pPr>
          </w:p>
        </w:tc>
        <w:tc>
          <w:tcPr>
            <w:tcW w:w="6575" w:type="dxa"/>
            <w:vMerge/>
            <w:tcBorders>
              <w:left w:val="single" w:sz="8" w:space="0" w:color="auto"/>
              <w:bottom w:val="nil"/>
              <w:right w:val="nil"/>
            </w:tcBorders>
          </w:tcPr>
          <w:p w:rsidR="002808F4" w:rsidRDefault="002808F4" w:rsidP="00687429">
            <w:pPr>
              <w:widowControl/>
              <w:jc w:val="left"/>
            </w:pPr>
          </w:p>
        </w:tc>
      </w:tr>
    </w:tbl>
    <w:p w:rsidR="002808F4" w:rsidRDefault="002808F4" w:rsidP="002808F4">
      <w:pPr>
        <w:rPr>
          <w:rFonts w:ascii="黑体" w:eastAsia="黑体"/>
        </w:rPr>
      </w:pPr>
    </w:p>
    <w:p w:rsidR="002808F4" w:rsidRDefault="002808F4" w:rsidP="002808F4">
      <w:pPr>
        <w:rPr>
          <w:rFonts w:ascii="黑体" w:eastAsia="黑体"/>
        </w:rPr>
      </w:pPr>
    </w:p>
    <w:p w:rsidR="002808F4" w:rsidRDefault="002808F4" w:rsidP="002808F4"/>
    <w:p w:rsidR="002808F4" w:rsidRP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>
      <w:pPr>
        <w:rPr>
          <w:rFonts w:ascii="黑体" w:eastAsia="黑体"/>
        </w:rPr>
      </w:pPr>
    </w:p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14C0CB6" wp14:editId="5D90464E">
                <wp:simplePos x="0" y="0"/>
                <wp:positionH relativeFrom="column">
                  <wp:posOffset>-4958080</wp:posOffset>
                </wp:positionH>
                <wp:positionV relativeFrom="paragraph">
                  <wp:posOffset>36830</wp:posOffset>
                </wp:positionV>
                <wp:extent cx="8717280" cy="666750"/>
                <wp:effectExtent l="5715" t="0" r="0" b="0"/>
                <wp:wrapNone/>
                <wp:docPr id="5" name="流程图: 过程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8717280" cy="6667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08F4" w:rsidRDefault="002808F4" w:rsidP="002808F4">
                            <w:pPr>
                              <w:ind w:firstLineChars="200" w:firstLine="420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专 业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 年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学 号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姓名 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班  级</w:t>
                            </w:r>
                            <w:r>
                              <w:rPr>
                                <w:rFonts w:ascii="宋体" w:hint="eastAsia"/>
                                <w:u w:val="single"/>
                              </w:rPr>
                              <w:t xml:space="preserve">              </w:t>
                            </w:r>
                            <w:r w:rsidR="007D7DBE">
                              <w:rPr>
                                <w:rFonts w:ascii="宋体" w:hint="eastAsia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ascii="宋体" w:hint="eastAsia"/>
                              </w:rPr>
                              <w:t xml:space="preserve"> 　</w:t>
                            </w:r>
                          </w:p>
                          <w:p w:rsidR="002808F4" w:rsidRDefault="002808F4" w:rsidP="002808F4">
                            <w:pPr>
                              <w:rPr>
                                <w:rFonts w:ascii="宋体"/>
                              </w:rPr>
                            </w:pPr>
                          </w:p>
                          <w:p w:rsidR="002808F4" w:rsidRDefault="002808F4" w:rsidP="002808F4">
                            <w:r>
                              <w:rPr>
                                <w:rFonts w:hint="eastAsia"/>
                              </w:rPr>
      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流程图: 过程 5" o:spid="_x0000_s1030" type="#_x0000_t109" style="position:absolute;left:0;text-align:left;margin-left:-390.4pt;margin-top:2.9pt;width:686.4pt;height:52.5pt;rotation:-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" stroked="f">
                <v:textbox style="layout-flow:vertical;mso-layout-flow-alt:bottom-to-top">
                  <w:txbxContent>
                    <w:p w:rsidR="002808F4" w:rsidRDefault="002808F4" w:rsidP="002808F4">
                      <w:pPr>
                        <w:ind w:firstLineChars="200" w:firstLine="420"/>
                        <w:rPr>
                          <w:rFonts w:ascii="宋体"/>
                        </w:rPr>
                      </w:pPr>
                      <w:r>
                        <w:rPr>
                          <w:rFonts w:ascii="宋体" w:hint="eastAsia"/>
                        </w:rPr>
                        <w:t>学院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int="eastAsia"/>
                        </w:rPr>
                        <w:t xml:space="preserve">  专 业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ascii="宋体" w:hint="eastAsia"/>
                        </w:rPr>
                        <w:t xml:space="preserve">  年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宋体" w:hint="eastAsia"/>
                        </w:rPr>
                        <w:t xml:space="preserve"> 学 号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ascii="宋体" w:hint="eastAsia"/>
                        </w:rPr>
                        <w:t xml:space="preserve"> 姓名 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宋体" w:hint="eastAsia"/>
                        </w:rPr>
                        <w:t xml:space="preserve"> 班  级</w:t>
                      </w:r>
                      <w:r>
                        <w:rPr>
                          <w:rFonts w:ascii="宋体" w:hint="eastAsia"/>
                          <w:u w:val="single"/>
                        </w:rPr>
                        <w:t xml:space="preserve">              </w:t>
                      </w:r>
                      <w:r w:rsidR="007D7DBE">
                        <w:rPr>
                          <w:rFonts w:ascii="宋体" w:hint="eastAsia"/>
                          <w:u w:val="single"/>
                        </w:rPr>
                        <w:t xml:space="preserve">     </w:t>
                      </w:r>
                      <w:bookmarkStart w:id="1" w:name="_GoBack"/>
                      <w:bookmarkEnd w:id="1"/>
                      <w:r>
                        <w:rPr>
                          <w:rFonts w:ascii="宋体" w:hint="eastAsia"/>
                        </w:rPr>
                        <w:t xml:space="preserve"> 　</w:t>
                      </w:r>
                    </w:p>
                    <w:p w:rsidR="002808F4" w:rsidRDefault="002808F4" w:rsidP="002808F4">
                      <w:pPr>
                        <w:rPr>
                          <w:rFonts w:ascii="宋体"/>
                        </w:rPr>
                      </w:pPr>
                    </w:p>
                    <w:p w:rsidR="002808F4" w:rsidRDefault="002808F4" w:rsidP="002808F4">
                      <w:r>
                        <w:rPr>
                          <w:rFonts w:hint="eastAsia"/>
                        </w:rPr>
                        <w:t>．．．．．．．．．．．．．．．．．．．．．．．．．．．．．．密．．．．．．．．．．．．．．．．．．．．．．．．．．．．．．封．．．．．．．．．．．．．．．．．．．．．．．．．．．．．．线．．．．．．．．．．．．．．．．．．．．．．．．．．</w:t>
                      </w:r>
                    </w:p>
                  </w:txbxContent>
                </v:textbox>
              </v:shape>
            </w:pict>
          </mc:Fallback>
        </mc:AlternateContent>
      </w:r>
    </w:p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2808F4" w:rsidRDefault="002808F4" w:rsidP="002808F4"/>
    <w:p w:rsidR="00F71832" w:rsidRPr="002808F4" w:rsidRDefault="00F71832" w:rsidP="002808F4"/>
    <w:sectPr w:rsidR="00F71832" w:rsidRPr="002808F4" w:rsidSect="00AF658C">
      <w:footerReference w:type="default" r:id="rId15"/>
      <w:pgSz w:w="22113" w:h="15309" w:orient="landscape" w:code="130"/>
      <w:pgMar w:top="1440" w:right="1797" w:bottom="1440" w:left="1797" w:header="851" w:footer="850" w:gutter="567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DF9" w:rsidRDefault="00197DF9" w:rsidP="005F3952">
      <w:r>
        <w:separator/>
      </w:r>
    </w:p>
  </w:endnote>
  <w:endnote w:type="continuationSeparator" w:id="0">
    <w:p w:rsidR="00197DF9" w:rsidRDefault="00197DF9" w:rsidP="005F39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952" w:rsidRPr="00E67618" w:rsidRDefault="009E6977" w:rsidP="00574999">
    <w:pPr>
      <w:pStyle w:val="a4"/>
      <w:ind w:firstLineChars="1550" w:firstLine="3720"/>
      <w:rPr>
        <w:sz w:val="24"/>
        <w:szCs w:val="24"/>
      </w:rPr>
    </w:pPr>
    <w:r>
      <w:rPr>
        <w:rFonts w:hint="eastAsia"/>
        <w:sz w:val="24"/>
        <w:szCs w:val="24"/>
      </w:rPr>
      <w:t>第</w:t>
    </w:r>
    <w:r w:rsidR="00F71832">
      <w:rPr>
        <w:rFonts w:hint="eastAsia"/>
        <w:sz w:val="24"/>
        <w:szCs w:val="24"/>
      </w:rPr>
      <w:t>一</w:t>
    </w:r>
    <w:r>
      <w:rPr>
        <w:rFonts w:hint="eastAsia"/>
        <w:sz w:val="24"/>
        <w:szCs w:val="24"/>
      </w:rPr>
      <w:t>页（共</w:t>
    </w:r>
    <w:r w:rsidR="00F71832">
      <w:rPr>
        <w:rFonts w:hint="eastAsia"/>
        <w:sz w:val="24"/>
        <w:szCs w:val="24"/>
      </w:rPr>
      <w:t>八</w:t>
    </w:r>
    <w:r>
      <w:rPr>
        <w:rFonts w:hint="eastAsia"/>
        <w:sz w:val="24"/>
        <w:szCs w:val="24"/>
      </w:rPr>
      <w:t>页）</w:t>
    </w:r>
    <w:r>
      <w:rPr>
        <w:rFonts w:hint="eastAsia"/>
        <w:sz w:val="24"/>
        <w:szCs w:val="24"/>
      </w:rPr>
      <w:t xml:space="preserve">                                                      </w:t>
    </w:r>
    <w:r w:rsidR="00574999">
      <w:rPr>
        <w:rFonts w:hint="eastAsia"/>
        <w:sz w:val="24"/>
        <w:szCs w:val="24"/>
      </w:rPr>
      <w:t xml:space="preserve">    </w:t>
    </w:r>
    <w:r>
      <w:rPr>
        <w:rFonts w:hint="eastAsia"/>
        <w:sz w:val="24"/>
        <w:szCs w:val="24"/>
      </w:rPr>
      <w:t>第</w:t>
    </w:r>
    <w:r w:rsidR="00F71832">
      <w:rPr>
        <w:rFonts w:hint="eastAsia"/>
        <w:sz w:val="24"/>
        <w:szCs w:val="24"/>
      </w:rPr>
      <w:t>二</w:t>
    </w:r>
    <w:r>
      <w:rPr>
        <w:rFonts w:hint="eastAsia"/>
        <w:sz w:val="24"/>
        <w:szCs w:val="24"/>
      </w:rPr>
      <w:t>页（共</w:t>
    </w:r>
    <w:r w:rsidR="00F71832">
      <w:rPr>
        <w:rFonts w:hint="eastAsia"/>
        <w:sz w:val="24"/>
        <w:szCs w:val="24"/>
      </w:rPr>
      <w:t>八</w:t>
    </w:r>
    <w:r>
      <w:rPr>
        <w:rFonts w:hint="eastAsia"/>
        <w:sz w:val="24"/>
        <w:szCs w:val="24"/>
      </w:rPr>
      <w:t>页）</w:t>
    </w:r>
  </w:p>
  <w:p w:rsidR="00E67618" w:rsidRPr="00E67618" w:rsidRDefault="00E67618">
    <w:pPr>
      <w:rPr>
        <w:sz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C58" w:rsidRPr="00E67618" w:rsidRDefault="00557C58" w:rsidP="00574999">
    <w:pPr>
      <w:pStyle w:val="a4"/>
      <w:ind w:firstLineChars="1550" w:firstLine="3720"/>
      <w:rPr>
        <w:sz w:val="24"/>
        <w:szCs w:val="24"/>
      </w:rPr>
    </w:pPr>
    <w:r>
      <w:rPr>
        <w:rFonts w:hint="eastAsia"/>
        <w:sz w:val="24"/>
        <w:szCs w:val="24"/>
      </w:rPr>
      <w:t>第</w:t>
    </w:r>
    <w:r w:rsidR="00F71832">
      <w:rPr>
        <w:rFonts w:hint="eastAsia"/>
        <w:sz w:val="24"/>
        <w:szCs w:val="24"/>
      </w:rPr>
      <w:t>三</w:t>
    </w:r>
    <w:r>
      <w:rPr>
        <w:rFonts w:hint="eastAsia"/>
        <w:sz w:val="24"/>
        <w:szCs w:val="24"/>
      </w:rPr>
      <w:t>页（共</w:t>
    </w:r>
    <w:r w:rsidR="00F71832">
      <w:rPr>
        <w:rFonts w:hint="eastAsia"/>
        <w:sz w:val="24"/>
        <w:szCs w:val="24"/>
      </w:rPr>
      <w:t>八</w:t>
    </w:r>
    <w:r>
      <w:rPr>
        <w:rFonts w:hint="eastAsia"/>
        <w:sz w:val="24"/>
        <w:szCs w:val="24"/>
      </w:rPr>
      <w:t>页）</w:t>
    </w:r>
    <w:r>
      <w:rPr>
        <w:rFonts w:hint="eastAsia"/>
        <w:sz w:val="24"/>
        <w:szCs w:val="24"/>
      </w:rPr>
      <w:t xml:space="preserve">                                                          </w:t>
    </w:r>
    <w:r>
      <w:rPr>
        <w:rFonts w:hint="eastAsia"/>
        <w:sz w:val="24"/>
        <w:szCs w:val="24"/>
      </w:rPr>
      <w:t>第</w:t>
    </w:r>
    <w:r w:rsidR="00F71832">
      <w:rPr>
        <w:rFonts w:hint="eastAsia"/>
        <w:sz w:val="24"/>
        <w:szCs w:val="24"/>
      </w:rPr>
      <w:t>四</w:t>
    </w:r>
    <w:r>
      <w:rPr>
        <w:rFonts w:hint="eastAsia"/>
        <w:sz w:val="24"/>
        <w:szCs w:val="24"/>
      </w:rPr>
      <w:t>页（共</w:t>
    </w:r>
    <w:r w:rsidR="00F71832">
      <w:rPr>
        <w:rFonts w:hint="eastAsia"/>
        <w:sz w:val="24"/>
        <w:szCs w:val="24"/>
      </w:rPr>
      <w:t>八</w:t>
    </w:r>
    <w:r>
      <w:rPr>
        <w:rFonts w:hint="eastAsia"/>
        <w:sz w:val="24"/>
        <w:szCs w:val="24"/>
      </w:rPr>
      <w:t>页）</w:t>
    </w:r>
  </w:p>
  <w:p w:rsidR="00557C58" w:rsidRPr="00E67618" w:rsidRDefault="00557C58">
    <w:pPr>
      <w:rPr>
        <w:sz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832" w:rsidRPr="00E67618" w:rsidRDefault="00F71832" w:rsidP="00574999">
    <w:pPr>
      <w:pStyle w:val="a4"/>
      <w:ind w:firstLineChars="1550" w:firstLine="3720"/>
      <w:rPr>
        <w:sz w:val="24"/>
        <w:szCs w:val="24"/>
      </w:rPr>
    </w:pPr>
    <w:r>
      <w:rPr>
        <w:rFonts w:hint="eastAsia"/>
        <w:sz w:val="24"/>
        <w:szCs w:val="24"/>
      </w:rPr>
      <w:t>第五页（共八页）</w:t>
    </w:r>
    <w:r>
      <w:rPr>
        <w:rFonts w:hint="eastAsia"/>
        <w:sz w:val="24"/>
        <w:szCs w:val="24"/>
      </w:rPr>
      <w:t xml:space="preserve">                                                          </w:t>
    </w:r>
    <w:r>
      <w:rPr>
        <w:rFonts w:hint="eastAsia"/>
        <w:sz w:val="24"/>
        <w:szCs w:val="24"/>
      </w:rPr>
      <w:t>第六页（共八页）</w:t>
    </w:r>
  </w:p>
  <w:p w:rsidR="00F71832" w:rsidRPr="00E67618" w:rsidRDefault="00F71832">
    <w:pPr>
      <w:rPr>
        <w:sz w:val="24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08F4" w:rsidRPr="00E67618" w:rsidRDefault="002808F4" w:rsidP="00574999">
    <w:pPr>
      <w:pStyle w:val="a4"/>
      <w:ind w:firstLineChars="1550" w:firstLine="3720"/>
      <w:rPr>
        <w:sz w:val="24"/>
        <w:szCs w:val="24"/>
      </w:rPr>
    </w:pPr>
    <w:r>
      <w:rPr>
        <w:rFonts w:hint="eastAsia"/>
        <w:sz w:val="24"/>
        <w:szCs w:val="24"/>
      </w:rPr>
      <w:t>第七页（共八页）</w:t>
    </w:r>
    <w:r>
      <w:rPr>
        <w:rFonts w:hint="eastAsia"/>
        <w:sz w:val="24"/>
        <w:szCs w:val="24"/>
      </w:rPr>
      <w:t xml:space="preserve">                                                          </w:t>
    </w:r>
    <w:r>
      <w:rPr>
        <w:rFonts w:hint="eastAsia"/>
        <w:sz w:val="24"/>
        <w:szCs w:val="24"/>
      </w:rPr>
      <w:t>第八页（共八页）</w:t>
    </w:r>
  </w:p>
  <w:p w:rsidR="002808F4" w:rsidRPr="00E67618" w:rsidRDefault="002808F4">
    <w:pPr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DF9" w:rsidRDefault="00197DF9" w:rsidP="005F3952">
      <w:r>
        <w:separator/>
      </w:r>
    </w:p>
  </w:footnote>
  <w:footnote w:type="continuationSeparator" w:id="0">
    <w:p w:rsidR="00197DF9" w:rsidRDefault="00197DF9" w:rsidP="005F39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DFF"/>
    <w:rsid w:val="000718C8"/>
    <w:rsid w:val="00086B84"/>
    <w:rsid w:val="0010201D"/>
    <w:rsid w:val="00136F5B"/>
    <w:rsid w:val="00197DF9"/>
    <w:rsid w:val="001B1356"/>
    <w:rsid w:val="001E6884"/>
    <w:rsid w:val="001F4E4F"/>
    <w:rsid w:val="0021019E"/>
    <w:rsid w:val="0021228F"/>
    <w:rsid w:val="002418B8"/>
    <w:rsid w:val="00260A4B"/>
    <w:rsid w:val="002808F4"/>
    <w:rsid w:val="002D069B"/>
    <w:rsid w:val="002D4E39"/>
    <w:rsid w:val="00364B5B"/>
    <w:rsid w:val="00370B43"/>
    <w:rsid w:val="00383A23"/>
    <w:rsid w:val="003D5EC0"/>
    <w:rsid w:val="003F2938"/>
    <w:rsid w:val="004332A2"/>
    <w:rsid w:val="00434639"/>
    <w:rsid w:val="00466667"/>
    <w:rsid w:val="00477C5D"/>
    <w:rsid w:val="004859E6"/>
    <w:rsid w:val="004C79AD"/>
    <w:rsid w:val="004D08FD"/>
    <w:rsid w:val="00557C58"/>
    <w:rsid w:val="00574999"/>
    <w:rsid w:val="00586444"/>
    <w:rsid w:val="005E275D"/>
    <w:rsid w:val="005F3952"/>
    <w:rsid w:val="005F7DD4"/>
    <w:rsid w:val="00621928"/>
    <w:rsid w:val="0063185C"/>
    <w:rsid w:val="00662F82"/>
    <w:rsid w:val="00687B08"/>
    <w:rsid w:val="00695B89"/>
    <w:rsid w:val="00753786"/>
    <w:rsid w:val="00772951"/>
    <w:rsid w:val="00774E57"/>
    <w:rsid w:val="00791608"/>
    <w:rsid w:val="007C5C02"/>
    <w:rsid w:val="007D7DBE"/>
    <w:rsid w:val="007E5C12"/>
    <w:rsid w:val="0080669E"/>
    <w:rsid w:val="00865CE6"/>
    <w:rsid w:val="008768E8"/>
    <w:rsid w:val="008A2F83"/>
    <w:rsid w:val="008E3DFF"/>
    <w:rsid w:val="008E6501"/>
    <w:rsid w:val="0093402F"/>
    <w:rsid w:val="00967254"/>
    <w:rsid w:val="009902C1"/>
    <w:rsid w:val="009D1EDE"/>
    <w:rsid w:val="009D201F"/>
    <w:rsid w:val="009E1A95"/>
    <w:rsid w:val="009E6977"/>
    <w:rsid w:val="00A02FEA"/>
    <w:rsid w:val="00AA54F5"/>
    <w:rsid w:val="00AC1DAF"/>
    <w:rsid w:val="00AF658C"/>
    <w:rsid w:val="00B429D8"/>
    <w:rsid w:val="00BA1D87"/>
    <w:rsid w:val="00BA5BCF"/>
    <w:rsid w:val="00BB4F5D"/>
    <w:rsid w:val="00C052AD"/>
    <w:rsid w:val="00C43FC0"/>
    <w:rsid w:val="00C642F6"/>
    <w:rsid w:val="00CF2502"/>
    <w:rsid w:val="00CF66A6"/>
    <w:rsid w:val="00D02B6E"/>
    <w:rsid w:val="00D35D27"/>
    <w:rsid w:val="00D56EF0"/>
    <w:rsid w:val="00D87F1B"/>
    <w:rsid w:val="00E4089C"/>
    <w:rsid w:val="00E559AE"/>
    <w:rsid w:val="00E67618"/>
    <w:rsid w:val="00E862F3"/>
    <w:rsid w:val="00EC0701"/>
    <w:rsid w:val="00ED4ACA"/>
    <w:rsid w:val="00EF7330"/>
    <w:rsid w:val="00F35A79"/>
    <w:rsid w:val="00F71832"/>
    <w:rsid w:val="00FC2C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95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F39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F39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F395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F395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F3952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F395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95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F39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F39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F395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F395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F3952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F395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406407-172E-48E6-B790-3C392B05A0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4</Pages>
  <Words>99</Words>
  <Characters>569</Characters>
  <Application>Microsoft Office Word</Application>
  <DocSecurity>0</DocSecurity>
  <Lines>4</Lines>
  <Paragraphs>1</Paragraphs>
  <ScaleCrop>false</ScaleCrop>
  <Company>微软中国</Company>
  <LinksUpToDate>false</LinksUpToDate>
  <CharactersWithSpaces>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68</cp:revision>
  <cp:lastPrinted>2018-04-28T08:20:00Z</cp:lastPrinted>
  <dcterms:created xsi:type="dcterms:W3CDTF">2018-04-23T00:24:00Z</dcterms:created>
  <dcterms:modified xsi:type="dcterms:W3CDTF">2019-03-08T03:40:00Z</dcterms:modified>
</cp:coreProperties>
</file>